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5109AF" w14:textId="77777777" w:rsidR="0057696F" w:rsidRDefault="0057696F" w:rsidP="0057696F">
      <w:r>
        <w:t>Secondary Math II</w:t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</w:t>
      </w:r>
    </w:p>
    <w:p w14:paraId="6BED4228" w14:textId="77777777" w:rsidR="0057696F" w:rsidRDefault="0057696F" w:rsidP="0057696F">
      <w:r>
        <w:t>5-</w:t>
      </w:r>
      <w:r w:rsidR="00AC7F88">
        <w:t>3</w:t>
      </w:r>
      <w:r>
        <w:t xml:space="preserve"> Right Triangles</w:t>
      </w:r>
      <w:r>
        <w:tab/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_</w:t>
      </w:r>
    </w:p>
    <w:p w14:paraId="080FF298" w14:textId="77777777" w:rsidR="0057696F" w:rsidRDefault="0057696F" w:rsidP="0057696F">
      <w:r>
        <w:t>HOMEWORK</w:t>
      </w:r>
    </w:p>
    <w:p w14:paraId="66DA60A5" w14:textId="77777777" w:rsidR="0057696F" w:rsidRDefault="0057696F" w:rsidP="0057696F"/>
    <w:p w14:paraId="62BA9951" w14:textId="77777777" w:rsidR="0057696F" w:rsidRPr="004817C8" w:rsidRDefault="0057696F" w:rsidP="0057696F">
      <w:pPr>
        <w:rPr>
          <w:b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2656C11E" wp14:editId="693B7283">
            <wp:simplePos x="0" y="0"/>
            <wp:positionH relativeFrom="column">
              <wp:posOffset>3886200</wp:posOffset>
            </wp:positionH>
            <wp:positionV relativeFrom="paragraph">
              <wp:posOffset>85725</wp:posOffset>
            </wp:positionV>
            <wp:extent cx="1404620" cy="2286000"/>
            <wp:effectExtent l="0" t="0" r="0" b="0"/>
            <wp:wrapNone/>
            <wp:docPr id="19" name="Picture 19" descr="Macintosh HD:Users:wstone:Desktop:Screen Shot 2013-10-27 at 6.39.2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wstone:Desktop:Screen Shot 2013-10-27 at 6.39.23 PM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62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17C8">
        <w:rPr>
          <w:b/>
        </w:rPr>
        <w:t>Find the missing side length:</w:t>
      </w:r>
    </w:p>
    <w:p w14:paraId="2B98B08A" w14:textId="77777777" w:rsidR="0057696F" w:rsidRDefault="0057696F" w:rsidP="0057696F"/>
    <w:p w14:paraId="1BB95821" w14:textId="77777777" w:rsidR="0057696F" w:rsidRDefault="0057696F" w:rsidP="0057696F"/>
    <w:p w14:paraId="3076B418" w14:textId="77777777" w:rsidR="0057696F" w:rsidRDefault="0057696F" w:rsidP="0057696F">
      <w:r>
        <w:rPr>
          <w:noProof/>
        </w:rPr>
        <w:drawing>
          <wp:anchor distT="0" distB="0" distL="114300" distR="114300" simplePos="0" relativeHeight="251663360" behindDoc="1" locked="0" layoutInCell="1" allowOverlap="1" wp14:anchorId="28A50AE5" wp14:editId="5E9FBDF8">
            <wp:simplePos x="0" y="0"/>
            <wp:positionH relativeFrom="column">
              <wp:posOffset>152400</wp:posOffset>
            </wp:positionH>
            <wp:positionV relativeFrom="paragraph">
              <wp:posOffset>6350</wp:posOffset>
            </wp:positionV>
            <wp:extent cx="2476500" cy="990600"/>
            <wp:effectExtent l="0" t="0" r="12700" b="0"/>
            <wp:wrapNone/>
            <wp:docPr id="13" name="Picture 13" descr="Macintosh HD:Users:wstone:Desktop:Screen Shot 2013-10-27 at 6.39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wstone:Desktop:Screen Shot 2013-10-27 at 6.39.13 P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4E7C8D8" w14:textId="77777777" w:rsidR="0057696F" w:rsidRDefault="0057696F" w:rsidP="0057696F"/>
    <w:p w14:paraId="5B10F549" w14:textId="77777777" w:rsidR="0057696F" w:rsidRDefault="0057696F" w:rsidP="0057696F"/>
    <w:p w14:paraId="349EE429" w14:textId="77777777" w:rsidR="0057696F" w:rsidRDefault="0057696F" w:rsidP="0057696F"/>
    <w:p w14:paraId="4EA3CF49" w14:textId="77777777" w:rsidR="0057696F" w:rsidRDefault="0057696F" w:rsidP="0057696F"/>
    <w:p w14:paraId="7D540DEA" w14:textId="77777777" w:rsidR="0057696F" w:rsidRDefault="0057696F" w:rsidP="0057696F"/>
    <w:p w14:paraId="1CA6C784" w14:textId="77777777" w:rsidR="0057696F" w:rsidRDefault="0057696F" w:rsidP="0057696F"/>
    <w:p w14:paraId="4540D005" w14:textId="77777777" w:rsidR="0057696F" w:rsidRDefault="0057696F" w:rsidP="0057696F"/>
    <w:p w14:paraId="62792B14" w14:textId="77777777" w:rsidR="0057696F" w:rsidRDefault="0057696F" w:rsidP="0057696F"/>
    <w:p w14:paraId="5D76813F" w14:textId="77777777" w:rsidR="0057696F" w:rsidRDefault="0057696F" w:rsidP="0057696F"/>
    <w:p w14:paraId="264925B4" w14:textId="77777777" w:rsidR="0057696F" w:rsidRDefault="0057696F" w:rsidP="0057696F"/>
    <w:p w14:paraId="5F383FBB" w14:textId="77777777" w:rsidR="0057696F" w:rsidRDefault="0057696F" w:rsidP="0057696F">
      <w:r>
        <w:rPr>
          <w:noProof/>
        </w:rPr>
        <w:drawing>
          <wp:anchor distT="0" distB="0" distL="114300" distR="114300" simplePos="0" relativeHeight="251666432" behindDoc="1" locked="0" layoutInCell="1" allowOverlap="1" wp14:anchorId="3147B793" wp14:editId="275A4C22">
            <wp:simplePos x="0" y="0"/>
            <wp:positionH relativeFrom="column">
              <wp:posOffset>2514600</wp:posOffset>
            </wp:positionH>
            <wp:positionV relativeFrom="paragraph">
              <wp:posOffset>-1270</wp:posOffset>
            </wp:positionV>
            <wp:extent cx="1219200" cy="1506855"/>
            <wp:effectExtent l="0" t="0" r="0" b="0"/>
            <wp:wrapNone/>
            <wp:docPr id="16" name="Picture 16" descr="Macintosh HD:Users:wstone:Desktop:Screen Shot 2013-10-27 at 6.37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wstone:Desktop:Screen Shot 2013-10-27 at 6.37.14 P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 wp14:anchorId="4E278400" wp14:editId="5CFFD10F">
            <wp:simplePos x="0" y="0"/>
            <wp:positionH relativeFrom="column">
              <wp:posOffset>114300</wp:posOffset>
            </wp:positionH>
            <wp:positionV relativeFrom="paragraph">
              <wp:posOffset>48895</wp:posOffset>
            </wp:positionV>
            <wp:extent cx="1219200" cy="1395730"/>
            <wp:effectExtent l="0" t="0" r="0" b="1270"/>
            <wp:wrapNone/>
            <wp:docPr id="15" name="Picture 15" descr="Macintosh HD:Users:wstone:Desktop:Screen Shot 2013-10-27 at 6.38.3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wstone:Desktop:Screen Shot 2013-10-27 at 6.38.39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F1E4DE" w14:textId="77777777" w:rsidR="0057696F" w:rsidRDefault="0057696F" w:rsidP="0057696F">
      <w:r>
        <w:rPr>
          <w:noProof/>
        </w:rPr>
        <w:drawing>
          <wp:anchor distT="0" distB="0" distL="114300" distR="114300" simplePos="0" relativeHeight="251667456" behindDoc="1" locked="0" layoutInCell="1" allowOverlap="1" wp14:anchorId="5D041D37" wp14:editId="01E1AEFC">
            <wp:simplePos x="0" y="0"/>
            <wp:positionH relativeFrom="column">
              <wp:posOffset>4343400</wp:posOffset>
            </wp:positionH>
            <wp:positionV relativeFrom="paragraph">
              <wp:posOffset>48895</wp:posOffset>
            </wp:positionV>
            <wp:extent cx="1485900" cy="1569085"/>
            <wp:effectExtent l="0" t="0" r="12700" b="5715"/>
            <wp:wrapNone/>
            <wp:docPr id="17" name="Picture 17" descr="Macintosh HD:Users:wstone:Desktop:Screen Shot 2013-10-27 at 6.38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cintosh HD:Users:wstone:Desktop:Screen Shot 2013-10-27 at 6.38.30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6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3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>4</w:t>
      </w:r>
      <w:r>
        <w:t xml:space="preserve">. </w:t>
      </w:r>
      <w:r>
        <w:tab/>
      </w:r>
      <w:r>
        <w:tab/>
      </w:r>
      <w:r>
        <w:tab/>
      </w:r>
      <w:r>
        <w:t>5</w:t>
      </w:r>
      <w:r>
        <w:t xml:space="preserve">. </w:t>
      </w:r>
      <w:r>
        <w:tab/>
      </w:r>
      <w:r>
        <w:tab/>
      </w:r>
      <w:r>
        <w:tab/>
      </w:r>
      <w:r>
        <w:tab/>
      </w:r>
    </w:p>
    <w:p w14:paraId="59E5DCC2" w14:textId="77777777" w:rsidR="0057696F" w:rsidRDefault="0057696F" w:rsidP="0057696F"/>
    <w:p w14:paraId="6252DC96" w14:textId="77777777" w:rsidR="0057696F" w:rsidRDefault="0057696F" w:rsidP="0057696F"/>
    <w:p w14:paraId="1FE545BA" w14:textId="77777777" w:rsidR="0057696F" w:rsidRDefault="0057696F" w:rsidP="0057696F"/>
    <w:p w14:paraId="39B0C53D" w14:textId="77777777" w:rsidR="0057696F" w:rsidRDefault="0057696F" w:rsidP="0057696F"/>
    <w:p w14:paraId="4D8B98BD" w14:textId="77777777" w:rsidR="0057696F" w:rsidRDefault="0057696F" w:rsidP="0057696F"/>
    <w:p w14:paraId="7F6F73DB" w14:textId="77777777" w:rsidR="0057696F" w:rsidRDefault="0057696F" w:rsidP="0057696F"/>
    <w:p w14:paraId="71BC99A8" w14:textId="77777777" w:rsidR="0057696F" w:rsidRDefault="0057696F" w:rsidP="0057696F"/>
    <w:p w14:paraId="6B5FC108" w14:textId="77777777" w:rsidR="0057696F" w:rsidRDefault="0057696F" w:rsidP="0057696F"/>
    <w:p w14:paraId="537D4B9D" w14:textId="77777777" w:rsidR="0057696F" w:rsidRDefault="0057696F" w:rsidP="0057696F"/>
    <w:p w14:paraId="08CA9BAF" w14:textId="77777777" w:rsidR="0057696F" w:rsidRDefault="0057696F" w:rsidP="0057696F"/>
    <w:p w14:paraId="5FC32D4A" w14:textId="77777777" w:rsidR="0057696F" w:rsidRDefault="0057696F" w:rsidP="0057696F">
      <w:pPr>
        <w:rPr>
          <w:b/>
        </w:rPr>
      </w:pPr>
      <w:r>
        <w:rPr>
          <w:b/>
        </w:rPr>
        <w:t>Draw a triangle and find all other trigonometric functions for problems 14-16:</w:t>
      </w:r>
    </w:p>
    <w:p w14:paraId="5DAD49DF" w14:textId="77777777" w:rsidR="0057696F" w:rsidRDefault="0057696F" w:rsidP="0057696F">
      <w:pPr>
        <w:rPr>
          <w:b/>
        </w:rPr>
      </w:pPr>
    </w:p>
    <w:p w14:paraId="5BF7CF9E" w14:textId="77777777" w:rsidR="0057696F" w:rsidRDefault="0057696F" w:rsidP="0057696F">
      <w:r>
        <w:t xml:space="preserve">14.  </w:t>
      </w:r>
      <w:r w:rsidRPr="00F507D6">
        <w:rPr>
          <w:position w:val="-32"/>
        </w:rPr>
        <w:object w:dxaOrig="1320" w:dyaOrig="880" w14:anchorId="4A02B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48pt;height:32pt" o:ole="">
            <v:imagedata r:id="rId10" o:title=""/>
          </v:shape>
          <o:OLEObject Type="Embed" ProgID="Equation.DSMT4" ShapeID="_x0000_i1038" DrawAspect="Content" ObjectID="_1319709787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6.  </w:t>
      </w:r>
      <w:r w:rsidRPr="00F507D6">
        <w:rPr>
          <w:position w:val="-32"/>
        </w:rPr>
        <w:object w:dxaOrig="1380" w:dyaOrig="880" w14:anchorId="64610918">
          <v:shape id="_x0000_i1035" type="#_x0000_t75" style="width:50pt;height:32pt" o:ole="">
            <v:imagedata r:id="rId12" o:title=""/>
          </v:shape>
          <o:OLEObject Type="Embed" ProgID="Equation.DSMT4" ShapeID="_x0000_i1035" DrawAspect="Content" ObjectID="_1319709788" r:id="rId13"/>
        </w:object>
      </w:r>
    </w:p>
    <w:p w14:paraId="4CE4D7E9" w14:textId="77777777" w:rsidR="0057696F" w:rsidRDefault="0057696F" w:rsidP="0057696F"/>
    <w:p w14:paraId="023BD4A0" w14:textId="77777777" w:rsidR="0057696F" w:rsidRDefault="0057696F" w:rsidP="0057696F"/>
    <w:p w14:paraId="4C589C78" w14:textId="77777777" w:rsidR="0057696F" w:rsidRDefault="0057696F" w:rsidP="0057696F"/>
    <w:p w14:paraId="7E779716" w14:textId="77777777" w:rsidR="0057696F" w:rsidRDefault="0057696F" w:rsidP="0057696F"/>
    <w:p w14:paraId="4CEC22A0" w14:textId="77777777" w:rsidR="0057696F" w:rsidRDefault="0057696F" w:rsidP="0057696F"/>
    <w:p w14:paraId="19F922E1" w14:textId="77777777" w:rsidR="0057696F" w:rsidRDefault="0057696F" w:rsidP="0057696F"/>
    <w:p w14:paraId="05BBC18C" w14:textId="77777777" w:rsidR="0057696F" w:rsidRDefault="0057696F" w:rsidP="0057696F"/>
    <w:p w14:paraId="0EFCC6FE" w14:textId="77777777" w:rsidR="0057696F" w:rsidRDefault="0057696F" w:rsidP="0057696F"/>
    <w:p w14:paraId="126ABB6B" w14:textId="77777777" w:rsidR="0057696F" w:rsidRDefault="0057696F" w:rsidP="0057696F"/>
    <w:p w14:paraId="23A4B3BE" w14:textId="77777777" w:rsidR="0057696F" w:rsidRDefault="0057696F" w:rsidP="0057696F"/>
    <w:p w14:paraId="00903886" w14:textId="77777777" w:rsidR="0057696F" w:rsidRPr="004817C8" w:rsidRDefault="0057696F" w:rsidP="0057696F">
      <w:pPr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79A6BD06" wp14:editId="0CAE912F">
            <wp:simplePos x="0" y="0"/>
            <wp:positionH relativeFrom="column">
              <wp:posOffset>4457700</wp:posOffset>
            </wp:positionH>
            <wp:positionV relativeFrom="paragraph">
              <wp:posOffset>0</wp:posOffset>
            </wp:positionV>
            <wp:extent cx="1333500" cy="2286000"/>
            <wp:effectExtent l="0" t="0" r="12700" b="0"/>
            <wp:wrapNone/>
            <wp:docPr id="22" name="Picture 22" descr="Macintosh HD:Users:wstone:Desktop:Screen Shot 2013-10-27 at 6.53.1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cintosh HD:Users:wstone:Desktop:Screen Shot 2013-10-27 at 6.53.19 P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17C8">
        <w:rPr>
          <w:b/>
        </w:rPr>
        <w:t xml:space="preserve">Find </w:t>
      </w:r>
      <w:r>
        <w:rPr>
          <w:b/>
        </w:rPr>
        <w:t>all trigonometric functions</w:t>
      </w:r>
      <w:r w:rsidRPr="004817C8">
        <w:rPr>
          <w:b/>
        </w:rPr>
        <w:t xml:space="preserve"> for problems </w:t>
      </w:r>
      <w:r>
        <w:rPr>
          <w:b/>
        </w:rPr>
        <w:t>8</w:t>
      </w:r>
      <w:r w:rsidRPr="004817C8">
        <w:rPr>
          <w:b/>
        </w:rPr>
        <w:t>-1</w:t>
      </w:r>
      <w:r>
        <w:rPr>
          <w:b/>
        </w:rPr>
        <w:t>0</w:t>
      </w:r>
      <w:r w:rsidRPr="004817C8">
        <w:rPr>
          <w:b/>
        </w:rPr>
        <w:t>:</w:t>
      </w:r>
    </w:p>
    <w:p w14:paraId="37D51E82" w14:textId="77777777" w:rsidR="0057696F" w:rsidRDefault="0057696F" w:rsidP="0057696F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004713F" wp14:editId="65794810">
                <wp:simplePos x="0" y="0"/>
                <wp:positionH relativeFrom="column">
                  <wp:posOffset>800100</wp:posOffset>
                </wp:positionH>
                <wp:positionV relativeFrom="paragraph">
                  <wp:posOffset>164465</wp:posOffset>
                </wp:positionV>
                <wp:extent cx="4572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863686" w14:textId="77777777" w:rsidR="0057696F" w:rsidRDefault="0057696F" w:rsidP="0057696F">
                            <w: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63pt;margin-top:12.95pt;width:36pt;height:27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" stroked="f">
                <v:textbox>
                  <w:txbxContent>
                    <w:p w14:paraId="26863686" w14:textId="77777777" w:rsidR="0057696F" w:rsidRDefault="0057696F" w:rsidP="0057696F">
                      <w:r>
                        <w:t>4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78CE8745" wp14:editId="26284CC4">
            <wp:simplePos x="0" y="0"/>
            <wp:positionH relativeFrom="column">
              <wp:posOffset>2743200</wp:posOffset>
            </wp:positionH>
            <wp:positionV relativeFrom="paragraph">
              <wp:posOffset>164465</wp:posOffset>
            </wp:positionV>
            <wp:extent cx="1371600" cy="1695212"/>
            <wp:effectExtent l="0" t="0" r="0" b="6985"/>
            <wp:wrapNone/>
            <wp:docPr id="2" name="Picture 2" descr="Macintosh HD:Users:wstone:Desktop:Screen Shot 2013-10-27 at 6.37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wstone:Desktop:Screen Shot 2013-10-27 at 6.37.14 P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95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00330E" w14:textId="77777777" w:rsidR="0057696F" w:rsidRDefault="0057696F" w:rsidP="0057696F">
      <w:r>
        <w:t xml:space="preserve">8. </w:t>
      </w:r>
      <w:r>
        <w:tab/>
      </w:r>
      <w:r>
        <w:tab/>
      </w:r>
      <w:r>
        <w:tab/>
        <w:t>9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  <w:t>1</w:t>
      </w:r>
      <w:r>
        <w:t>0</w:t>
      </w:r>
      <w:r>
        <w:t>.</w:t>
      </w:r>
    </w:p>
    <w:p w14:paraId="50B34626" w14:textId="77777777" w:rsidR="0057696F" w:rsidRDefault="0057696F" w:rsidP="0057696F">
      <w:r>
        <w:rPr>
          <w:noProof/>
        </w:rPr>
        <w:drawing>
          <wp:anchor distT="0" distB="0" distL="114300" distR="114300" simplePos="0" relativeHeight="251670528" behindDoc="1" locked="0" layoutInCell="1" allowOverlap="1" wp14:anchorId="7315C7DA" wp14:editId="25A0EF6E">
            <wp:simplePos x="0" y="0"/>
            <wp:positionH relativeFrom="column">
              <wp:posOffset>342900</wp:posOffset>
            </wp:positionH>
            <wp:positionV relativeFrom="paragraph">
              <wp:posOffset>6985</wp:posOffset>
            </wp:positionV>
            <wp:extent cx="1485900" cy="1628775"/>
            <wp:effectExtent l="0" t="0" r="12700" b="0"/>
            <wp:wrapNone/>
            <wp:docPr id="24" name="Picture 24" descr="Macintosh HD:Users:wstone:Desktop:Screen Shot 2013-10-27 at 6.55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wstone:Desktop:Screen Shot 2013-10-27 at 6.55.06 PM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970423" w14:textId="77777777" w:rsidR="0057696F" w:rsidRDefault="0057696F" w:rsidP="0057696F"/>
    <w:p w14:paraId="24866E82" w14:textId="77777777" w:rsidR="0057696F" w:rsidRDefault="0057696F" w:rsidP="0057696F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A0E24E8" wp14:editId="7BAA98DE">
                <wp:simplePos x="0" y="0"/>
                <wp:positionH relativeFrom="column">
                  <wp:posOffset>5600700</wp:posOffset>
                </wp:positionH>
                <wp:positionV relativeFrom="paragraph">
                  <wp:posOffset>135255</wp:posOffset>
                </wp:positionV>
                <wp:extent cx="457200" cy="342900"/>
                <wp:effectExtent l="0" t="0" r="0" b="12700"/>
                <wp:wrapSquare wrapText="bothSides"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BEF98F" w14:textId="77777777" w:rsidR="0057696F" w:rsidRDefault="0057696F" w:rsidP="0057696F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" o:spid="_x0000_s1027" type="#_x0000_t202" style="position:absolute;margin-left:441pt;margin-top:10.65pt;width:36pt;height:27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" stroked="f">
                <v:textbox>
                  <w:txbxContent>
                    <w:p w14:paraId="6CBEF98F" w14:textId="77777777" w:rsidR="0057696F" w:rsidRDefault="0057696F" w:rsidP="0057696F">
                      <w:r>
                        <w:t>1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AB76C84" wp14:editId="49CAE523">
                <wp:simplePos x="0" y="0"/>
                <wp:positionH relativeFrom="column">
                  <wp:posOffset>2628900</wp:posOffset>
                </wp:positionH>
                <wp:positionV relativeFrom="paragraph">
                  <wp:posOffset>135255</wp:posOffset>
                </wp:positionV>
                <wp:extent cx="457200" cy="342900"/>
                <wp:effectExtent l="0" t="0" r="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FA6F62" w14:textId="77777777" w:rsidR="0057696F" w:rsidRDefault="0057696F" w:rsidP="0057696F"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" o:spid="_x0000_s1028" type="#_x0000_t202" style="position:absolute;margin-left:207pt;margin-top:10.65pt;width:36pt;height:27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" stroked="f">
                <v:textbox>
                  <w:txbxContent>
                    <w:p w14:paraId="76FA6F62" w14:textId="77777777" w:rsidR="0057696F" w:rsidRDefault="0057696F" w:rsidP="0057696F">
                      <w:r>
                        <w:t>1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44A491E" w14:textId="77777777" w:rsidR="0057696F" w:rsidRDefault="0057696F" w:rsidP="0057696F"/>
    <w:p w14:paraId="40E3E036" w14:textId="77777777" w:rsidR="0057696F" w:rsidRDefault="0057696F" w:rsidP="0057696F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7C539BF" wp14:editId="3445198C">
                <wp:simplePos x="0" y="0"/>
                <wp:positionH relativeFrom="column">
                  <wp:posOffset>571500</wp:posOffset>
                </wp:positionH>
                <wp:positionV relativeFrom="paragraph">
                  <wp:posOffset>6350</wp:posOffset>
                </wp:positionV>
                <wp:extent cx="457200" cy="3429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2BFAC5" w14:textId="77777777" w:rsidR="0057696F" w:rsidRDefault="0057696F">
                            <w:r>
                              <w:t>5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29" type="#_x0000_t202" style="position:absolute;margin-left:45pt;margin-top:.5pt;width:36pt;height:27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" stroked="f">
                <v:textbox>
                  <w:txbxContent>
                    <w:p w14:paraId="2B2BFAC5" w14:textId="77777777" w:rsidR="0057696F" w:rsidRDefault="0057696F">
                      <w:r>
                        <w:t>5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11D4912" w14:textId="77777777" w:rsidR="0057696F" w:rsidRDefault="0057696F" w:rsidP="0057696F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9F1DC6F" wp14:editId="2EA28097">
                <wp:simplePos x="0" y="0"/>
                <wp:positionH relativeFrom="column">
                  <wp:posOffset>3314700</wp:posOffset>
                </wp:positionH>
                <wp:positionV relativeFrom="paragraph">
                  <wp:posOffset>151765</wp:posOffset>
                </wp:positionV>
                <wp:extent cx="457200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5DE3DC" w14:textId="77777777" w:rsidR="0057696F" w:rsidRDefault="0057696F" w:rsidP="0057696F"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30" type="#_x0000_t202" style="position:absolute;margin-left:261pt;margin-top:11.95pt;width:36pt;height:27pt;z-index:251678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" stroked="f">
                <v:textbox>
                  <w:txbxContent>
                    <w:p w14:paraId="305DE3DC" w14:textId="77777777" w:rsidR="0057696F" w:rsidRDefault="0057696F" w:rsidP="0057696F">
                      <w: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B88D5A9" w14:textId="77777777" w:rsidR="0057696F" w:rsidRDefault="0057696F" w:rsidP="0057696F"/>
    <w:p w14:paraId="2B798EFC" w14:textId="77777777" w:rsidR="0057696F" w:rsidRDefault="0057696F" w:rsidP="0057696F"/>
    <w:p w14:paraId="716F2FA3" w14:textId="77777777" w:rsidR="0057696F" w:rsidRDefault="0057696F" w:rsidP="0057696F"/>
    <w:p w14:paraId="5183751A" w14:textId="77777777" w:rsidR="0057696F" w:rsidRDefault="0057696F" w:rsidP="0057696F"/>
    <w:p w14:paraId="3B304E12" w14:textId="77777777" w:rsidR="0057696F" w:rsidRDefault="0057696F" w:rsidP="0057696F"/>
    <w:p w14:paraId="472FEA65" w14:textId="77777777" w:rsidR="0057696F" w:rsidRDefault="0057696F" w:rsidP="0057696F"/>
    <w:p w14:paraId="14400713" w14:textId="77777777" w:rsidR="0057696F" w:rsidRDefault="0057696F" w:rsidP="0057696F"/>
    <w:p w14:paraId="775C2A55" w14:textId="77777777" w:rsidR="0057696F" w:rsidRDefault="0057696F" w:rsidP="0057696F"/>
    <w:p w14:paraId="25D0F531" w14:textId="77777777" w:rsidR="0057696F" w:rsidRDefault="0057696F" w:rsidP="0057696F"/>
    <w:p w14:paraId="5C5B2B72" w14:textId="77777777" w:rsidR="0057696F" w:rsidRDefault="0057696F" w:rsidP="0057696F"/>
    <w:p w14:paraId="309E9BAB" w14:textId="77777777" w:rsidR="0057696F" w:rsidRDefault="0057696F" w:rsidP="0057696F"/>
    <w:p w14:paraId="4FC6AE23" w14:textId="77777777" w:rsidR="0057696F" w:rsidRDefault="0057696F" w:rsidP="0057696F"/>
    <w:p w14:paraId="14134557" w14:textId="77777777" w:rsidR="0057696F" w:rsidRDefault="0057696F" w:rsidP="0057696F"/>
    <w:p w14:paraId="4257DF2A" w14:textId="77777777" w:rsidR="0057696F" w:rsidRDefault="0057696F" w:rsidP="0057696F"/>
    <w:p w14:paraId="40192FD1" w14:textId="77777777" w:rsidR="0057696F" w:rsidRDefault="0057696F" w:rsidP="0057696F"/>
    <w:p w14:paraId="214C2B6F" w14:textId="77777777" w:rsidR="0057696F" w:rsidRDefault="0057696F" w:rsidP="0057696F"/>
    <w:p w14:paraId="022B183F" w14:textId="77777777" w:rsidR="0057696F" w:rsidRDefault="0057696F" w:rsidP="0057696F"/>
    <w:p w14:paraId="4A4DD0F9" w14:textId="77777777" w:rsidR="00690C76" w:rsidRDefault="00690C76"/>
    <w:sectPr w:rsidR="00690C76" w:rsidSect="001658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696F"/>
    <w:rsid w:val="00376015"/>
    <w:rsid w:val="0057696F"/>
    <w:rsid w:val="00690C76"/>
    <w:rsid w:val="007B7A60"/>
    <w:rsid w:val="00AC7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679126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7.emf"/><Relationship Id="rId13" Type="http://schemas.openxmlformats.org/officeDocument/2006/relationships/oleObject" Target="embeddings/oleObject2.bin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71</Words>
  <Characters>406</Characters>
  <Application>Microsoft Macintosh Word</Application>
  <DocSecurity>0</DocSecurity>
  <Lines>3</Lines>
  <Paragraphs>1</Paragraphs>
  <ScaleCrop>false</ScaleCrop>
  <Company/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3-11-13T20:08:00Z</dcterms:created>
  <dcterms:modified xsi:type="dcterms:W3CDTF">2013-11-13T20:15:00Z</dcterms:modified>
</cp:coreProperties>
</file>